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31D0D93C" w14:textId="77777777" w:rsidR="00F65A63" w:rsidRPr="005D2E11" w:rsidRDefault="00B76E12" w:rsidP="0097534E">
      <w:pPr>
        <w:rPr>
          <w:rFonts w:ascii="Century Gothic" w:hAnsi="Century Gothic"/>
        </w:rPr>
      </w:pPr>
      <w:r w:rsidRPr="00B76E12">
        <w:rPr>
          <w:rFonts w:ascii="Century Gothic" w:hAnsi="Century Gothic"/>
          <w:position w:val="-4"/>
        </w:rPr>
        <w:object w:dxaOrig="180" w:dyaOrig="279" w14:anchorId="1CBBC3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pt" o:ole="">
            <v:imagedata r:id="rId6" o:title=""/>
          </v:shape>
          <o:OLEObject Type="Embed" ProgID="Equation.DSMT4" ShapeID="_x0000_i1025" DrawAspect="Content" ObjectID="_1573312733" r:id="rId7"/>
        </w:object>
      </w:r>
    </w:p>
    <w:tbl>
      <w:tblPr>
        <w:tblW w:w="10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88"/>
        <w:gridCol w:w="5220"/>
      </w:tblGrid>
      <w:tr w:rsidR="00AF5A0F" w:rsidRPr="005D2E11" w14:paraId="1268E383" w14:textId="77777777" w:rsidTr="00B76E12">
        <w:trPr>
          <w:trHeight w:val="2538"/>
        </w:trPr>
        <w:tc>
          <w:tcPr>
            <w:tcW w:w="5688" w:type="dxa"/>
          </w:tcPr>
          <w:p w14:paraId="342A9509" w14:textId="77777777" w:rsidR="00AF5A0F" w:rsidRPr="005D2E11" w:rsidRDefault="00AF5A0F" w:rsidP="00175A27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1.  Condense the expression into a single logarithm.</w:t>
            </w:r>
          </w:p>
          <w:p w14:paraId="60A4439F" w14:textId="77777777" w:rsidR="00B76E12" w:rsidRDefault="00B76E12" w:rsidP="00175A27">
            <w:pPr>
              <w:rPr>
                <w:rFonts w:ascii="Century Gothic" w:hAnsi="Century Gothic"/>
              </w:rPr>
            </w:pPr>
          </w:p>
          <w:p w14:paraId="18C3244C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10"/>
              </w:rPr>
              <w:object w:dxaOrig="1520" w:dyaOrig="320" w14:anchorId="6A58554E">
                <v:shape id="_x0000_i1026" type="#_x0000_t75" style="width:76pt;height:16pt" o:ole="">
                  <v:imagedata r:id="rId8" o:title=""/>
                </v:shape>
                <o:OLEObject Type="Embed" ProgID="Equation.DSMT4" ShapeID="_x0000_i1026" DrawAspect="Content" ObjectID="_1573312734" r:id="rId9"/>
              </w:object>
            </w:r>
          </w:p>
        </w:tc>
        <w:tc>
          <w:tcPr>
            <w:tcW w:w="5220" w:type="dxa"/>
          </w:tcPr>
          <w:p w14:paraId="115442EA" w14:textId="77777777" w:rsidR="00B76E12" w:rsidRDefault="00AF5A0F" w:rsidP="00175A27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 xml:space="preserve">2.  Condense the expression into a single logarithm.  </w:t>
            </w:r>
          </w:p>
          <w:p w14:paraId="6897D389" w14:textId="77777777" w:rsidR="00B76E12" w:rsidRDefault="00B76E12" w:rsidP="00175A27">
            <w:pPr>
              <w:rPr>
                <w:rFonts w:ascii="Century Gothic" w:hAnsi="Century Gothic"/>
              </w:rPr>
            </w:pPr>
          </w:p>
          <w:p w14:paraId="239B2861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12"/>
              </w:rPr>
              <w:object w:dxaOrig="3640" w:dyaOrig="360" w14:anchorId="59CD74FD">
                <v:shape id="_x0000_i1027" type="#_x0000_t75" style="width:182pt;height:18pt" o:ole="">
                  <v:imagedata r:id="rId10" o:title=""/>
                </v:shape>
                <o:OLEObject Type="Embed" ProgID="Equation.DSMT4" ShapeID="_x0000_i1027" DrawAspect="Content" ObjectID="_1573312735" r:id="rId11"/>
              </w:object>
            </w:r>
          </w:p>
        </w:tc>
      </w:tr>
      <w:tr w:rsidR="00AF5A0F" w:rsidRPr="005D2E11" w14:paraId="5DE768D0" w14:textId="77777777" w:rsidTr="00B76E12">
        <w:trPr>
          <w:trHeight w:val="2538"/>
        </w:trPr>
        <w:tc>
          <w:tcPr>
            <w:tcW w:w="5688" w:type="dxa"/>
          </w:tcPr>
          <w:p w14:paraId="5CECDCFF" w14:textId="77777777" w:rsidR="00AF5A0F" w:rsidRPr="005D2E11" w:rsidRDefault="00AF5A0F" w:rsidP="00175A27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3. Condense the expression into a single logarithm.</w:t>
            </w:r>
          </w:p>
          <w:p w14:paraId="05E71CA0" w14:textId="77777777" w:rsidR="00B76E12" w:rsidRDefault="00B76E12" w:rsidP="00175A27">
            <w:pPr>
              <w:rPr>
                <w:rFonts w:ascii="Century Gothic" w:hAnsi="Century Gothic"/>
              </w:rPr>
            </w:pPr>
          </w:p>
          <w:p w14:paraId="0E41CE84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10"/>
              </w:rPr>
              <w:object w:dxaOrig="2079" w:dyaOrig="320" w14:anchorId="3A0DFE14">
                <v:shape id="_x0000_i1028" type="#_x0000_t75" style="width:104pt;height:16pt" o:ole="">
                  <v:imagedata r:id="rId12" o:title=""/>
                </v:shape>
                <o:OLEObject Type="Embed" ProgID="Equation.DSMT4" ShapeID="_x0000_i1028" DrawAspect="Content" ObjectID="_1573312736" r:id="rId13"/>
              </w:object>
            </w:r>
          </w:p>
        </w:tc>
        <w:tc>
          <w:tcPr>
            <w:tcW w:w="5220" w:type="dxa"/>
          </w:tcPr>
          <w:p w14:paraId="0D9C4DC3" w14:textId="77777777" w:rsidR="00AF5A0F" w:rsidRPr="005D2E11" w:rsidRDefault="00AF5A0F" w:rsidP="00175A27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4.  Condense the expression into a single logarithm.</w:t>
            </w:r>
          </w:p>
          <w:p w14:paraId="405FE0F8" w14:textId="77777777" w:rsidR="00B76E12" w:rsidRDefault="00B76E12" w:rsidP="00175A27">
            <w:pPr>
              <w:rPr>
                <w:rFonts w:ascii="Century Gothic" w:hAnsi="Century Gothic"/>
              </w:rPr>
            </w:pPr>
          </w:p>
          <w:p w14:paraId="39466D99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10"/>
              </w:rPr>
              <w:object w:dxaOrig="1920" w:dyaOrig="320" w14:anchorId="45D91BE2">
                <v:shape id="_x0000_i1029" type="#_x0000_t75" style="width:96pt;height:16pt" o:ole="">
                  <v:imagedata r:id="rId14" o:title=""/>
                </v:shape>
                <o:OLEObject Type="Embed" ProgID="Equation.DSMT4" ShapeID="_x0000_i1029" DrawAspect="Content" ObjectID="_1573312737" r:id="rId15"/>
              </w:object>
            </w:r>
          </w:p>
        </w:tc>
      </w:tr>
      <w:tr w:rsidR="00AF5A0F" w:rsidRPr="005D2E11" w14:paraId="4D8811A7" w14:textId="77777777" w:rsidTr="00B76E12">
        <w:trPr>
          <w:trHeight w:val="2538"/>
        </w:trPr>
        <w:tc>
          <w:tcPr>
            <w:tcW w:w="5688" w:type="dxa"/>
          </w:tcPr>
          <w:p w14:paraId="11ACD26D" w14:textId="77777777" w:rsidR="00AF5A0F" w:rsidRPr="005D2E11" w:rsidRDefault="00AF5A0F" w:rsidP="00175A27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5.  Expand the expression using the properties of logarithms.</w:t>
            </w:r>
          </w:p>
          <w:p w14:paraId="2E11516D" w14:textId="77777777" w:rsidR="00B76E12" w:rsidRDefault="00B76E12" w:rsidP="00175A27">
            <w:pPr>
              <w:rPr>
                <w:rFonts w:ascii="Century Gothic" w:hAnsi="Century Gothic"/>
              </w:rPr>
            </w:pPr>
          </w:p>
          <w:p w14:paraId="696D946B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24"/>
              </w:rPr>
              <w:object w:dxaOrig="920" w:dyaOrig="660" w14:anchorId="350F860B">
                <v:shape id="_x0000_i1030" type="#_x0000_t75" style="width:46pt;height:33pt" o:ole="">
                  <v:imagedata r:id="rId16" o:title=""/>
                </v:shape>
                <o:OLEObject Type="Embed" ProgID="Equation.DSMT4" ShapeID="_x0000_i1030" DrawAspect="Content" ObjectID="_1573312738" r:id="rId17"/>
              </w:object>
            </w:r>
          </w:p>
        </w:tc>
        <w:tc>
          <w:tcPr>
            <w:tcW w:w="5220" w:type="dxa"/>
          </w:tcPr>
          <w:p w14:paraId="2BE3B433" w14:textId="77777777" w:rsidR="00AF5A0F" w:rsidRPr="005D2E11" w:rsidRDefault="00AF5A0F" w:rsidP="00175A27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6.  Expand the expression using the properties of logarithms.</w:t>
            </w:r>
          </w:p>
          <w:p w14:paraId="5984CE82" w14:textId="77777777" w:rsidR="00B76E12" w:rsidRDefault="00B76E12" w:rsidP="00175A27">
            <w:pPr>
              <w:rPr>
                <w:rFonts w:ascii="Century Gothic" w:hAnsi="Century Gothic"/>
              </w:rPr>
            </w:pPr>
          </w:p>
          <w:p w14:paraId="56F34417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12"/>
              </w:rPr>
              <w:object w:dxaOrig="1120" w:dyaOrig="380" w14:anchorId="2F961EC7">
                <v:shape id="_x0000_i1031" type="#_x0000_t75" style="width:56pt;height:19pt" o:ole="">
                  <v:imagedata r:id="rId18" o:title=""/>
                </v:shape>
                <o:OLEObject Type="Embed" ProgID="Equation.DSMT4" ShapeID="_x0000_i1031" DrawAspect="Content" ObjectID="_1573312739" r:id="rId19"/>
              </w:object>
            </w:r>
          </w:p>
        </w:tc>
      </w:tr>
      <w:tr w:rsidR="00AF5A0F" w:rsidRPr="005D2E11" w14:paraId="27B09133" w14:textId="77777777" w:rsidTr="00B76E12">
        <w:trPr>
          <w:trHeight w:val="2538"/>
        </w:trPr>
        <w:tc>
          <w:tcPr>
            <w:tcW w:w="5688" w:type="dxa"/>
          </w:tcPr>
          <w:p w14:paraId="781A11B3" w14:textId="77777777" w:rsidR="00AF5A0F" w:rsidRPr="005D2E11" w:rsidRDefault="00AF5A0F" w:rsidP="00175A27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7.  Expand the expression using the properties of logarithms.</w:t>
            </w:r>
          </w:p>
          <w:p w14:paraId="1B25FEA9" w14:textId="77777777" w:rsidR="00B76E12" w:rsidRDefault="00B76E12" w:rsidP="00175A27">
            <w:pPr>
              <w:rPr>
                <w:rFonts w:ascii="Century Gothic" w:hAnsi="Century Gothic"/>
              </w:rPr>
            </w:pPr>
          </w:p>
          <w:p w14:paraId="1BA74BF9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24"/>
              </w:rPr>
              <w:object w:dxaOrig="880" w:dyaOrig="680" w14:anchorId="2D277669">
                <v:shape id="_x0000_i1032" type="#_x0000_t75" style="width:44pt;height:34pt" o:ole="">
                  <v:imagedata r:id="rId20" o:title=""/>
                </v:shape>
                <o:OLEObject Type="Embed" ProgID="Equation.DSMT4" ShapeID="_x0000_i1032" DrawAspect="Content" ObjectID="_1573312740" r:id="rId21"/>
              </w:object>
            </w:r>
          </w:p>
        </w:tc>
        <w:tc>
          <w:tcPr>
            <w:tcW w:w="5220" w:type="dxa"/>
          </w:tcPr>
          <w:p w14:paraId="7C1A5A3B" w14:textId="77777777" w:rsidR="00AF5A0F" w:rsidRPr="005D2E11" w:rsidRDefault="00AF5A0F" w:rsidP="00175A27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8.  Expand the expression using the properties of logarithms.</w:t>
            </w:r>
          </w:p>
          <w:p w14:paraId="1A049447" w14:textId="77777777" w:rsidR="00B76E12" w:rsidRDefault="00B76E12" w:rsidP="00175A27">
            <w:pPr>
              <w:rPr>
                <w:rFonts w:ascii="Century Gothic" w:hAnsi="Century Gothic"/>
              </w:rPr>
            </w:pPr>
          </w:p>
          <w:p w14:paraId="3CB93199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30"/>
              </w:rPr>
              <w:object w:dxaOrig="639" w:dyaOrig="740" w14:anchorId="5DF663DF">
                <v:shape id="_x0000_i1033" type="#_x0000_t75" style="width:32pt;height:37pt" o:ole="">
                  <v:imagedata r:id="rId22" o:title=""/>
                </v:shape>
                <o:OLEObject Type="Embed" ProgID="Equation.DSMT4" ShapeID="_x0000_i1033" DrawAspect="Content" ObjectID="_1573312741" r:id="rId23"/>
              </w:object>
            </w:r>
          </w:p>
        </w:tc>
      </w:tr>
      <w:tr w:rsidR="00A63FD1" w:rsidRPr="005D2E11" w14:paraId="7F97A2B8" w14:textId="77777777" w:rsidTr="00B76E12">
        <w:trPr>
          <w:trHeight w:val="2538"/>
        </w:trPr>
        <w:tc>
          <w:tcPr>
            <w:tcW w:w="5688" w:type="dxa"/>
          </w:tcPr>
          <w:p w14:paraId="3BBF2A78" w14:textId="77777777" w:rsidR="00A72678" w:rsidRPr="005D2E11" w:rsidRDefault="00AF5A0F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9.  Expand the expression using the properties of logarithms.</w:t>
            </w:r>
          </w:p>
          <w:p w14:paraId="2FCD0860" w14:textId="77777777" w:rsidR="00B76E12" w:rsidRDefault="00B76E12" w:rsidP="002543F4">
            <w:pPr>
              <w:rPr>
                <w:rFonts w:ascii="Century Gothic" w:hAnsi="Century Gothic"/>
              </w:rPr>
            </w:pPr>
          </w:p>
          <w:p w14:paraId="67C708FD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10"/>
              </w:rPr>
              <w:object w:dxaOrig="1020" w:dyaOrig="360" w14:anchorId="50625806">
                <v:shape id="_x0000_i1034" type="#_x0000_t75" style="width:51pt;height:18pt" o:ole="">
                  <v:imagedata r:id="rId24" o:title=""/>
                </v:shape>
                <o:OLEObject Type="Embed" ProgID="Equation.DSMT4" ShapeID="_x0000_i1034" DrawAspect="Content" ObjectID="_1573312742" r:id="rId25"/>
              </w:object>
            </w:r>
          </w:p>
        </w:tc>
        <w:tc>
          <w:tcPr>
            <w:tcW w:w="5220" w:type="dxa"/>
          </w:tcPr>
          <w:p w14:paraId="59B0C200" w14:textId="77777777" w:rsidR="00A72678" w:rsidRPr="005D2E11" w:rsidRDefault="00AF5A0F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10.  Expand the expression using the properties of logarithms.</w:t>
            </w:r>
          </w:p>
          <w:p w14:paraId="6D0F7002" w14:textId="77777777" w:rsidR="00B76E12" w:rsidRDefault="00B76E12" w:rsidP="002543F4">
            <w:pPr>
              <w:rPr>
                <w:rFonts w:ascii="Century Gothic" w:hAnsi="Century Gothic"/>
              </w:rPr>
            </w:pPr>
          </w:p>
          <w:p w14:paraId="04490028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24"/>
              </w:rPr>
              <w:object w:dxaOrig="1380" w:dyaOrig="660" w14:anchorId="67D7BB3D">
                <v:shape id="_x0000_i1035" type="#_x0000_t75" style="width:69pt;height:33pt" o:ole="">
                  <v:imagedata r:id="rId26" o:title=""/>
                </v:shape>
                <o:OLEObject Type="Embed" ProgID="Equation.DSMT4" ShapeID="_x0000_i1035" DrawAspect="Content" ObjectID="_1573312743" r:id="rId27"/>
              </w:object>
            </w:r>
          </w:p>
        </w:tc>
      </w:tr>
      <w:tr w:rsidR="00A63FD1" w:rsidRPr="005D2E11" w14:paraId="3E8C46A4" w14:textId="77777777" w:rsidTr="00B76E12">
        <w:trPr>
          <w:trHeight w:val="2538"/>
        </w:trPr>
        <w:tc>
          <w:tcPr>
            <w:tcW w:w="5688" w:type="dxa"/>
          </w:tcPr>
          <w:p w14:paraId="774A62C7" w14:textId="77777777" w:rsidR="00A72678" w:rsidRPr="005D2E11" w:rsidRDefault="00AF5A0F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lastRenderedPageBreak/>
              <w:t>11.  Rewrite as an exponential</w:t>
            </w:r>
          </w:p>
          <w:p w14:paraId="7BBC68E5" w14:textId="77777777" w:rsidR="00B76E12" w:rsidRDefault="00B76E12" w:rsidP="00B76E12">
            <w:pPr>
              <w:rPr>
                <w:rFonts w:ascii="Century Gothic" w:hAnsi="Century Gothic"/>
              </w:rPr>
            </w:pPr>
          </w:p>
          <w:p w14:paraId="06111C18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12"/>
              </w:rPr>
              <w:object w:dxaOrig="1600" w:dyaOrig="360" w14:anchorId="5A3703ED">
                <v:shape id="_x0000_i1036" type="#_x0000_t75" style="width:80pt;height:18pt" o:ole="">
                  <v:imagedata r:id="rId28" o:title=""/>
                </v:shape>
                <o:OLEObject Type="Embed" ProgID="Equation.DSMT4" ShapeID="_x0000_i1036" DrawAspect="Content" ObjectID="_1573312744" r:id="rId29"/>
              </w:object>
            </w:r>
          </w:p>
        </w:tc>
        <w:tc>
          <w:tcPr>
            <w:tcW w:w="5220" w:type="dxa"/>
          </w:tcPr>
          <w:p w14:paraId="596F84C8" w14:textId="77777777" w:rsidR="00A72678" w:rsidRPr="005D2E11" w:rsidRDefault="00AF5A0F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12.  Rewrite as an exponential</w:t>
            </w:r>
          </w:p>
          <w:p w14:paraId="2645D21C" w14:textId="77777777" w:rsidR="00B76E12" w:rsidRDefault="00B76E12" w:rsidP="00B76E12">
            <w:pPr>
              <w:rPr>
                <w:rFonts w:ascii="Century Gothic" w:hAnsi="Century Gothic"/>
              </w:rPr>
            </w:pPr>
          </w:p>
          <w:p w14:paraId="5F9A53C3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32"/>
              </w:rPr>
              <w:object w:dxaOrig="1280" w:dyaOrig="560" w14:anchorId="0B9E831A">
                <v:shape id="_x0000_i1037" type="#_x0000_t75" style="width:64pt;height:28pt" o:ole="">
                  <v:imagedata r:id="rId30" o:title=""/>
                </v:shape>
                <o:OLEObject Type="Embed" ProgID="Equation.DSMT4" ShapeID="_x0000_i1037" DrawAspect="Content" ObjectID="_1573312745" r:id="rId31"/>
              </w:object>
            </w:r>
          </w:p>
        </w:tc>
      </w:tr>
      <w:tr w:rsidR="00A63FD1" w:rsidRPr="005D2E11" w14:paraId="3321C694" w14:textId="77777777" w:rsidTr="00B76E12">
        <w:trPr>
          <w:trHeight w:val="2538"/>
        </w:trPr>
        <w:tc>
          <w:tcPr>
            <w:tcW w:w="5688" w:type="dxa"/>
          </w:tcPr>
          <w:p w14:paraId="267EE383" w14:textId="77777777" w:rsidR="00A72678" w:rsidRPr="005D2E11" w:rsidRDefault="00AF5A0F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13.  Rewrite as an exponential</w:t>
            </w:r>
          </w:p>
          <w:p w14:paraId="6CEADB93" w14:textId="77777777" w:rsidR="00B76E12" w:rsidRDefault="00B76E12" w:rsidP="00B76E12">
            <w:pPr>
              <w:rPr>
                <w:rFonts w:ascii="Century Gothic" w:hAnsi="Century Gothic"/>
              </w:rPr>
            </w:pPr>
          </w:p>
          <w:p w14:paraId="08F67F15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10"/>
              </w:rPr>
              <w:object w:dxaOrig="1040" w:dyaOrig="300" w14:anchorId="5B18346A">
                <v:shape id="_x0000_i1038" type="#_x0000_t75" style="width:55pt;height:16pt" o:ole="">
                  <v:imagedata r:id="rId32" o:title=""/>
                </v:shape>
                <o:OLEObject Type="Embed" ProgID="Equation.DSMT4" ShapeID="_x0000_i1038" DrawAspect="Content" ObjectID="_1573312746" r:id="rId33"/>
              </w:object>
            </w:r>
          </w:p>
        </w:tc>
        <w:tc>
          <w:tcPr>
            <w:tcW w:w="5220" w:type="dxa"/>
          </w:tcPr>
          <w:p w14:paraId="7375F2A9" w14:textId="77777777" w:rsidR="00A72678" w:rsidRPr="005D2E11" w:rsidRDefault="00AF5A0F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14.  Rewrite as an exponential</w:t>
            </w:r>
          </w:p>
          <w:p w14:paraId="0EEB39C7" w14:textId="77777777" w:rsidR="00B76E12" w:rsidRDefault="00B76E12" w:rsidP="00B76E12">
            <w:pPr>
              <w:rPr>
                <w:rFonts w:ascii="Century Gothic" w:hAnsi="Century Gothic"/>
              </w:rPr>
            </w:pPr>
          </w:p>
          <w:p w14:paraId="71144ED9" w14:textId="77777777" w:rsidR="00AF5A0F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14"/>
              </w:rPr>
              <w:object w:dxaOrig="1560" w:dyaOrig="380" w14:anchorId="4A9FBAA5">
                <v:shape id="_x0000_i1039" type="#_x0000_t75" style="width:78pt;height:19pt" o:ole="">
                  <v:imagedata r:id="rId34" o:title=""/>
                </v:shape>
                <o:OLEObject Type="Embed" ProgID="Equation.DSMT4" ShapeID="_x0000_i1039" DrawAspect="Content" ObjectID="_1573312747" r:id="rId35"/>
              </w:object>
            </w:r>
          </w:p>
        </w:tc>
      </w:tr>
      <w:tr w:rsidR="00AF5A0F" w:rsidRPr="005D2E11" w14:paraId="618D54A6" w14:textId="77777777" w:rsidTr="00B76E12">
        <w:trPr>
          <w:trHeight w:val="2538"/>
        </w:trPr>
        <w:tc>
          <w:tcPr>
            <w:tcW w:w="5688" w:type="dxa"/>
          </w:tcPr>
          <w:p w14:paraId="31CBFD66" w14:textId="77777777" w:rsidR="00AF5A0F" w:rsidRPr="005D2E11" w:rsidRDefault="00AF5A0F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15.  Rewrite as a logarithm.</w:t>
            </w:r>
          </w:p>
          <w:p w14:paraId="79C4FF87" w14:textId="77777777" w:rsidR="00B76E12" w:rsidRDefault="00B76E12" w:rsidP="00B76E12">
            <w:pPr>
              <w:rPr>
                <w:rFonts w:ascii="Century Gothic" w:hAnsi="Century Gothic"/>
              </w:rPr>
            </w:pPr>
          </w:p>
          <w:p w14:paraId="158BD734" w14:textId="77777777" w:rsidR="004B1CE0" w:rsidRPr="005D2E11" w:rsidRDefault="00B76E12" w:rsidP="00B76E12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  <w:position w:val="-6"/>
              </w:rPr>
              <w:object w:dxaOrig="859" w:dyaOrig="320" w14:anchorId="6CC83A9C">
                <v:shape id="_x0000_i1040" type="#_x0000_t75" style="width:52pt;height:19pt" o:ole="">
                  <v:imagedata r:id="rId36" o:title=""/>
                </v:shape>
                <o:OLEObject Type="Embed" ProgID="Equation.DSMT4" ShapeID="_x0000_i1040" DrawAspect="Content" ObjectID="_1573312748" r:id="rId37"/>
              </w:object>
            </w:r>
          </w:p>
        </w:tc>
        <w:tc>
          <w:tcPr>
            <w:tcW w:w="5220" w:type="dxa"/>
          </w:tcPr>
          <w:p w14:paraId="30CBB4CB" w14:textId="77777777" w:rsidR="00AF5A0F" w:rsidRPr="005D2E11" w:rsidRDefault="00AF5A0F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16.  Rewrite as a logarithm.</w:t>
            </w:r>
          </w:p>
          <w:p w14:paraId="11E38D7D" w14:textId="77777777" w:rsidR="00B76E12" w:rsidRDefault="00B76E12" w:rsidP="00B76E12">
            <w:pPr>
              <w:rPr>
                <w:rFonts w:ascii="Century Gothic" w:hAnsi="Century Gothic"/>
              </w:rPr>
            </w:pPr>
          </w:p>
          <w:p w14:paraId="61B7C1A9" w14:textId="77777777" w:rsidR="004B1CE0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6"/>
              </w:rPr>
              <w:object w:dxaOrig="999" w:dyaOrig="320" w14:anchorId="587D5760">
                <v:shape id="_x0000_i1041" type="#_x0000_t75" style="width:50pt;height:16pt" o:ole="">
                  <v:imagedata r:id="rId38" o:title=""/>
                </v:shape>
                <o:OLEObject Type="Embed" ProgID="Equation.DSMT4" ShapeID="_x0000_i1041" DrawAspect="Content" ObjectID="_1573312749" r:id="rId39"/>
              </w:object>
            </w:r>
          </w:p>
        </w:tc>
      </w:tr>
      <w:tr w:rsidR="00AF5A0F" w:rsidRPr="005D2E11" w14:paraId="6FF2ACA3" w14:textId="77777777" w:rsidTr="00B76E12">
        <w:trPr>
          <w:trHeight w:val="2538"/>
        </w:trPr>
        <w:tc>
          <w:tcPr>
            <w:tcW w:w="5688" w:type="dxa"/>
          </w:tcPr>
          <w:p w14:paraId="05F53F7F" w14:textId="77777777" w:rsidR="00AF5A0F" w:rsidRPr="005D2E11" w:rsidRDefault="00AF5A0F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>17.  Rewrite as a logarithm.</w:t>
            </w:r>
          </w:p>
          <w:p w14:paraId="2C91A0C9" w14:textId="77777777" w:rsidR="00B76E12" w:rsidRDefault="00B76E12" w:rsidP="00B76E12">
            <w:pPr>
              <w:rPr>
                <w:rFonts w:ascii="Century Gothic" w:hAnsi="Century Gothic"/>
              </w:rPr>
            </w:pPr>
          </w:p>
          <w:p w14:paraId="69D21AF4" w14:textId="77777777" w:rsidR="004B1CE0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6"/>
              </w:rPr>
              <w:object w:dxaOrig="1120" w:dyaOrig="320" w14:anchorId="5B8DDC82">
                <v:shape id="_x0000_i1042" type="#_x0000_t75" style="width:56pt;height:16pt" o:ole="">
                  <v:imagedata r:id="rId40" o:title=""/>
                </v:shape>
                <o:OLEObject Type="Embed" ProgID="Equation.DSMT4" ShapeID="_x0000_i1042" DrawAspect="Content" ObjectID="_1573312750" r:id="rId41"/>
              </w:object>
            </w:r>
          </w:p>
        </w:tc>
        <w:tc>
          <w:tcPr>
            <w:tcW w:w="5220" w:type="dxa"/>
          </w:tcPr>
          <w:p w14:paraId="3C60FDF9" w14:textId="77777777" w:rsidR="00AF5A0F" w:rsidRPr="005D2E11" w:rsidRDefault="00AF5A0F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 xml:space="preserve">18.  </w:t>
            </w:r>
            <w:r w:rsidR="00ED5641" w:rsidRPr="005D2E11">
              <w:rPr>
                <w:rFonts w:ascii="Century Gothic" w:hAnsi="Century Gothic"/>
              </w:rPr>
              <w:t>Evaluate without a calculator</w:t>
            </w:r>
            <w:r w:rsidR="00B43C5A">
              <w:rPr>
                <w:rFonts w:ascii="Century Gothic" w:hAnsi="Century Gothic"/>
              </w:rPr>
              <w:t>, show your work!</w:t>
            </w:r>
          </w:p>
          <w:p w14:paraId="6FFC128B" w14:textId="77777777" w:rsidR="00B76E12" w:rsidRDefault="00B76E12" w:rsidP="00B76E12">
            <w:pPr>
              <w:rPr>
                <w:rFonts w:ascii="Century Gothic" w:hAnsi="Century Gothic"/>
              </w:rPr>
            </w:pPr>
          </w:p>
          <w:p w14:paraId="34605D93" w14:textId="77777777" w:rsidR="004B1CE0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12"/>
              </w:rPr>
              <w:object w:dxaOrig="859" w:dyaOrig="380" w14:anchorId="6C5150E0">
                <v:shape id="_x0000_i1043" type="#_x0000_t75" style="width:43pt;height:19pt" o:ole="">
                  <v:imagedata r:id="rId42" o:title=""/>
                </v:shape>
                <o:OLEObject Type="Embed" ProgID="Equation.DSMT4" ShapeID="_x0000_i1043" DrawAspect="Content" ObjectID="_1573312751" r:id="rId43"/>
              </w:object>
            </w:r>
          </w:p>
        </w:tc>
      </w:tr>
      <w:tr w:rsidR="00CB6AE9" w:rsidRPr="005D2E11" w14:paraId="6B2369D7" w14:textId="77777777" w:rsidTr="00B76E12">
        <w:trPr>
          <w:trHeight w:val="2114"/>
        </w:trPr>
        <w:tc>
          <w:tcPr>
            <w:tcW w:w="5688" w:type="dxa"/>
          </w:tcPr>
          <w:p w14:paraId="4BD5DA0E" w14:textId="77777777" w:rsidR="00CB6AE9" w:rsidRPr="005D2E11" w:rsidRDefault="00CB6AE9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 xml:space="preserve">19.  </w:t>
            </w:r>
            <w:r w:rsidR="00B43C5A" w:rsidRPr="005D2E11">
              <w:rPr>
                <w:rFonts w:ascii="Century Gothic" w:hAnsi="Century Gothic"/>
              </w:rPr>
              <w:t>Evaluate without a calculator</w:t>
            </w:r>
            <w:r w:rsidR="00B43C5A">
              <w:rPr>
                <w:rFonts w:ascii="Century Gothic" w:hAnsi="Century Gothic"/>
              </w:rPr>
              <w:t>, show your work!</w:t>
            </w:r>
          </w:p>
          <w:p w14:paraId="661B3A34" w14:textId="77777777" w:rsidR="00B76E12" w:rsidRDefault="00B76E12" w:rsidP="00B76E12">
            <w:pPr>
              <w:rPr>
                <w:rFonts w:ascii="Century Gothic" w:hAnsi="Century Gothic"/>
              </w:rPr>
            </w:pPr>
          </w:p>
          <w:p w14:paraId="3D94C50B" w14:textId="77777777" w:rsidR="00CB6AE9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12"/>
              </w:rPr>
              <w:object w:dxaOrig="800" w:dyaOrig="360" w14:anchorId="06987F90">
                <v:shape id="_x0000_i1044" type="#_x0000_t75" style="width:40pt;height:18pt" o:ole="">
                  <v:imagedata r:id="rId44" o:title=""/>
                </v:shape>
                <o:OLEObject Type="Embed" ProgID="Equation.DSMT4" ShapeID="_x0000_i1044" DrawAspect="Content" ObjectID="_1573312752" r:id="rId45"/>
              </w:object>
            </w:r>
          </w:p>
        </w:tc>
        <w:tc>
          <w:tcPr>
            <w:tcW w:w="5220" w:type="dxa"/>
          </w:tcPr>
          <w:p w14:paraId="0F57FCE8" w14:textId="77777777" w:rsidR="00CB6AE9" w:rsidRPr="005D2E11" w:rsidRDefault="00CB6AE9" w:rsidP="002543F4">
            <w:pPr>
              <w:rPr>
                <w:rFonts w:ascii="Century Gothic" w:hAnsi="Century Gothic"/>
              </w:rPr>
            </w:pPr>
            <w:r w:rsidRPr="005D2E11">
              <w:rPr>
                <w:rFonts w:ascii="Century Gothic" w:hAnsi="Century Gothic"/>
              </w:rPr>
              <w:t xml:space="preserve">20.  </w:t>
            </w:r>
            <w:r w:rsidR="00B43C5A" w:rsidRPr="005D2E11">
              <w:rPr>
                <w:rFonts w:ascii="Century Gothic" w:hAnsi="Century Gothic"/>
              </w:rPr>
              <w:t>Evaluate without a calculator</w:t>
            </w:r>
            <w:r w:rsidR="00B43C5A">
              <w:rPr>
                <w:rFonts w:ascii="Century Gothic" w:hAnsi="Century Gothic"/>
              </w:rPr>
              <w:t>, show your work!</w:t>
            </w:r>
          </w:p>
          <w:p w14:paraId="3D8E15D1" w14:textId="77777777" w:rsidR="00B76E12" w:rsidRDefault="00B76E12" w:rsidP="00B76E12">
            <w:pPr>
              <w:rPr>
                <w:rFonts w:ascii="Century Gothic" w:hAnsi="Century Gothic"/>
              </w:rPr>
            </w:pPr>
          </w:p>
          <w:p w14:paraId="0EE7BBFC" w14:textId="77777777" w:rsidR="00CB6AE9" w:rsidRPr="005D2E11" w:rsidRDefault="00B76E12" w:rsidP="00B76E12">
            <w:pPr>
              <w:rPr>
                <w:rFonts w:ascii="Century Gothic" w:hAnsi="Century Gothic"/>
              </w:rPr>
            </w:pPr>
            <w:r w:rsidRPr="00B76E12">
              <w:rPr>
                <w:rFonts w:ascii="Century Gothic" w:hAnsi="Century Gothic"/>
                <w:position w:val="-6"/>
              </w:rPr>
              <w:object w:dxaOrig="720" w:dyaOrig="340" w14:anchorId="2362773A">
                <v:shape id="_x0000_i1045" type="#_x0000_t75" style="width:36pt;height:17pt" o:ole="">
                  <v:imagedata r:id="rId46" o:title=""/>
                </v:shape>
                <o:OLEObject Type="Embed" ProgID="Equation.DSMT4" ShapeID="_x0000_i1045" DrawAspect="Content" ObjectID="_1573312753" r:id="rId47"/>
              </w:object>
            </w:r>
          </w:p>
        </w:tc>
      </w:tr>
    </w:tbl>
    <w:p w14:paraId="48A05F41" w14:textId="77777777" w:rsidR="00A63FD1" w:rsidRPr="005D2E11" w:rsidRDefault="00A63FD1" w:rsidP="002B03CA">
      <w:pPr>
        <w:rPr>
          <w:rFonts w:ascii="Century Gothic" w:hAnsi="Century Gothic"/>
        </w:rPr>
      </w:pPr>
    </w:p>
    <w:p w14:paraId="4B732E15" w14:textId="77777777" w:rsidR="00707A6B" w:rsidRPr="005D2E11" w:rsidRDefault="00707A6B" w:rsidP="002B03CA">
      <w:pPr>
        <w:rPr>
          <w:rFonts w:ascii="Century Gothic" w:hAnsi="Century Gothic"/>
          <w:b/>
        </w:rPr>
      </w:pPr>
    </w:p>
    <w:sectPr w:rsidR="00707A6B" w:rsidRPr="005D2E11" w:rsidSect="005D2E11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32A9032" w14:textId="77777777" w:rsidR="00804389" w:rsidRDefault="00804389">
      <w:r>
        <w:separator/>
      </w:r>
    </w:p>
  </w:endnote>
  <w:endnote w:type="continuationSeparator" w:id="0">
    <w:p w14:paraId="5917A6C6" w14:textId="77777777" w:rsidR="00804389" w:rsidRDefault="008043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DA3003" w14:textId="77777777" w:rsidR="00804389" w:rsidRDefault="00804389" w:rsidP="00510EA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D709A4F" w14:textId="77777777" w:rsidR="00804389" w:rsidRDefault="00804389" w:rsidP="00FF0828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538042" w14:textId="660751E6" w:rsidR="00804389" w:rsidRPr="00B76E12" w:rsidRDefault="00322CE8" w:rsidP="00BD09AA">
    <w:pPr>
      <w:pStyle w:val="Footer"/>
      <w:tabs>
        <w:tab w:val="clear" w:pos="8640"/>
        <w:tab w:val="right" w:pos="10080"/>
      </w:tabs>
      <w:rPr>
        <w:rFonts w:ascii="Century Gothic" w:hAnsi="Century Gothic"/>
        <w:i/>
        <w:sz w:val="18"/>
        <w:szCs w:val="18"/>
      </w:rPr>
    </w:pPr>
    <w:r>
      <w:rPr>
        <w:noProof/>
      </w:rPr>
      <w:drawing>
        <wp:anchor distT="0" distB="0" distL="114300" distR="114300" simplePos="0" relativeHeight="251657728" behindDoc="1" locked="0" layoutInCell="1" allowOverlap="1" wp14:anchorId="2D07B89E" wp14:editId="1C42549A">
          <wp:simplePos x="0" y="0"/>
          <wp:positionH relativeFrom="column">
            <wp:align>left</wp:align>
          </wp:positionH>
          <wp:positionV relativeFrom="paragraph">
            <wp:posOffset>0</wp:posOffset>
          </wp:positionV>
          <wp:extent cx="726440" cy="316230"/>
          <wp:effectExtent l="0" t="0" r="0" b="0"/>
          <wp:wrapNone/>
          <wp:docPr id="1" name="Picture 1" descr="hhs_hawkhead_silver_noout_facing_righ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hs_hawkhead_silver_noout_facing_right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B6BABD"/>
                      </a:clrFrom>
                      <a:clrTo>
                        <a:srgbClr val="B6BABD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26440" cy="31623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04389">
      <w:tab/>
    </w:r>
    <w:r w:rsidR="00804389">
      <w:tab/>
    </w:r>
    <w:r w:rsidR="00804389" w:rsidRPr="00B76E12">
      <w:rPr>
        <w:rFonts w:ascii="Century Gothic" w:hAnsi="Century Gothic"/>
      </w:rPr>
      <w:t xml:space="preserve">– </w:t>
    </w:r>
    <w:r w:rsidR="00804389" w:rsidRPr="00B76E12">
      <w:rPr>
        <w:rStyle w:val="PageNumber"/>
        <w:rFonts w:ascii="Century Gothic" w:hAnsi="Century Gothic"/>
      </w:rPr>
      <w:fldChar w:fldCharType="begin"/>
    </w:r>
    <w:r w:rsidR="00804389" w:rsidRPr="00B76E12">
      <w:rPr>
        <w:rStyle w:val="PageNumber"/>
        <w:rFonts w:ascii="Century Gothic" w:hAnsi="Century Gothic"/>
      </w:rPr>
      <w:instrText xml:space="preserve"> PAGE </w:instrText>
    </w:r>
    <w:r w:rsidR="00804389" w:rsidRPr="00B76E12">
      <w:rPr>
        <w:rStyle w:val="PageNumber"/>
        <w:rFonts w:ascii="Century Gothic" w:hAnsi="Century Gothic"/>
      </w:rPr>
      <w:fldChar w:fldCharType="separate"/>
    </w:r>
    <w:r w:rsidR="00DE75F9">
      <w:rPr>
        <w:rStyle w:val="PageNumber"/>
        <w:rFonts w:ascii="Century Gothic" w:hAnsi="Century Gothic"/>
        <w:noProof/>
      </w:rPr>
      <w:t>1</w:t>
    </w:r>
    <w:r w:rsidR="00804389" w:rsidRPr="00B76E12">
      <w:rPr>
        <w:rStyle w:val="PageNumber"/>
        <w:rFonts w:ascii="Century Gothic" w:hAnsi="Century Gothic"/>
      </w:rPr>
      <w:fldChar w:fldCharType="end"/>
    </w:r>
    <w:r w:rsidR="00804389" w:rsidRPr="00B76E12">
      <w:rPr>
        <w:rFonts w:ascii="Century Gothic" w:hAnsi="Century Gothic"/>
      </w:rPr>
      <w:tab/>
    </w:r>
    <w:r w:rsidR="00804389" w:rsidRPr="00B76E12">
      <w:rPr>
        <w:rFonts w:ascii="Century Gothic" w:hAnsi="Century Gothic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58CF400" w14:textId="77777777" w:rsidR="00507499" w:rsidRDefault="005074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B815FE8" w14:textId="77777777" w:rsidR="00804389" w:rsidRDefault="00804389">
      <w:r>
        <w:separator/>
      </w:r>
    </w:p>
  </w:footnote>
  <w:footnote w:type="continuationSeparator" w:id="0">
    <w:p w14:paraId="049A8CB6" w14:textId="77777777" w:rsidR="00804389" w:rsidRDefault="008043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C6ECB6" w14:textId="77777777" w:rsidR="00507499" w:rsidRDefault="0050749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2A23FB" w14:textId="77777777" w:rsidR="00804389" w:rsidRPr="005D2E11" w:rsidRDefault="00322CE8" w:rsidP="00721940">
    <w:pPr>
      <w:rPr>
        <w:rFonts w:ascii="Century Gothic" w:hAnsi="Century Gothic"/>
        <w:b/>
        <w:szCs w:val="20"/>
      </w:rPr>
    </w:pPr>
    <w:r>
      <w:rPr>
        <w:rFonts w:ascii="Century Gothic" w:hAnsi="Century Gothic"/>
        <w:b/>
        <w:szCs w:val="20"/>
      </w:rPr>
      <w:t>Pre-Cal</w:t>
    </w:r>
    <w:r w:rsidR="00804389" w:rsidRPr="005D2E11">
      <w:rPr>
        <w:rFonts w:ascii="Century Gothic" w:hAnsi="Century Gothic"/>
        <w:b/>
        <w:szCs w:val="20"/>
      </w:rPr>
      <w:t xml:space="preserve"> </w:t>
    </w:r>
    <w:r w:rsidR="00507499">
      <w:rPr>
        <w:rFonts w:ascii="Century Gothic" w:hAnsi="Century Gothic"/>
        <w:b/>
        <w:szCs w:val="20"/>
      </w:rPr>
      <w:t>– WS 9.2</w:t>
    </w:r>
    <w:r w:rsidR="00804389">
      <w:rPr>
        <w:rFonts w:ascii="Century Gothic" w:hAnsi="Century Gothic"/>
        <w:b/>
        <w:szCs w:val="20"/>
      </w:rPr>
      <w:tab/>
    </w:r>
    <w:r w:rsidR="00804389">
      <w:rPr>
        <w:rFonts w:ascii="Century Gothic" w:hAnsi="Century Gothic"/>
        <w:b/>
        <w:szCs w:val="20"/>
      </w:rPr>
      <w:tab/>
    </w:r>
    <w:r w:rsidR="00804389">
      <w:rPr>
        <w:rFonts w:ascii="Century Gothic" w:hAnsi="Century Gothic"/>
        <w:b/>
        <w:szCs w:val="20"/>
      </w:rPr>
      <w:tab/>
    </w:r>
    <w:r w:rsidR="00804389">
      <w:rPr>
        <w:rFonts w:ascii="Century Gothic" w:hAnsi="Century Gothic"/>
        <w:b/>
        <w:szCs w:val="20"/>
      </w:rPr>
      <w:tab/>
    </w:r>
    <w:r w:rsidR="00804389">
      <w:rPr>
        <w:rFonts w:ascii="Century Gothic" w:hAnsi="Century Gothic"/>
        <w:b/>
        <w:szCs w:val="20"/>
      </w:rPr>
      <w:tab/>
      <w:t xml:space="preserve">         </w:t>
    </w:r>
    <w:r w:rsidR="00804389" w:rsidRPr="005D2E11">
      <w:rPr>
        <w:rFonts w:ascii="Century Gothic" w:hAnsi="Century Gothic"/>
        <w:b/>
        <w:szCs w:val="20"/>
      </w:rPr>
      <w:t xml:space="preserve"> Log and Exp Equations</w:t>
    </w:r>
    <w:r w:rsidR="00804389" w:rsidRPr="005D2E11">
      <w:rPr>
        <w:rFonts w:ascii="Century Gothic" w:hAnsi="Century Gothic"/>
        <w:b/>
        <w:szCs w:val="20"/>
      </w:rPr>
      <w:tab/>
    </w:r>
    <w:r w:rsidR="00804389" w:rsidRPr="005D2E11">
      <w:rPr>
        <w:rFonts w:ascii="Century Gothic" w:hAnsi="Century Gothic"/>
        <w:b/>
        <w:szCs w:val="20"/>
      </w:rPr>
      <w:tab/>
    </w:r>
    <w:r w:rsidR="00804389" w:rsidRPr="005D2E11">
      <w:rPr>
        <w:rFonts w:ascii="Century Gothic" w:hAnsi="Century Gothic"/>
        <w:b/>
        <w:szCs w:val="20"/>
      </w:rPr>
      <w:tab/>
    </w:r>
    <w:r w:rsidR="00804389">
      <w:rPr>
        <w:rFonts w:ascii="Century Gothic" w:hAnsi="Century Gothic"/>
        <w:b/>
        <w:szCs w:val="20"/>
      </w:rPr>
      <w:t xml:space="preserve">                  </w:t>
    </w:r>
    <w:r>
      <w:rPr>
        <w:rFonts w:ascii="Century Gothic" w:hAnsi="Century Gothic"/>
        <w:b/>
        <w:szCs w:val="20"/>
      </w:rPr>
      <w:t xml:space="preserve">                </w:t>
    </w:r>
    <w:r w:rsidR="00804389">
      <w:rPr>
        <w:rFonts w:ascii="Century Gothic" w:hAnsi="Century Gothic"/>
        <w:b/>
        <w:szCs w:val="20"/>
      </w:rPr>
      <w:t>Practice</w:t>
    </w:r>
    <w:r w:rsidR="00804389" w:rsidRPr="005D2E11">
      <w:rPr>
        <w:rFonts w:ascii="Century Gothic" w:hAnsi="Century Gothic"/>
        <w:b/>
        <w:szCs w:val="20"/>
      </w:rPr>
      <w:tab/>
    </w:r>
    <w:r w:rsidR="00804389" w:rsidRPr="005D2E11">
      <w:rPr>
        <w:rFonts w:ascii="Century Gothic" w:hAnsi="Century Gothic"/>
        <w:b/>
        <w:szCs w:val="20"/>
      </w:rPr>
      <w:tab/>
    </w:r>
    <w:r w:rsidR="00804389" w:rsidRPr="005D2E11">
      <w:rPr>
        <w:rFonts w:ascii="Century Gothic" w:hAnsi="Century Gothic"/>
        <w:b/>
        <w:szCs w:val="20"/>
      </w:rPr>
      <w:tab/>
    </w:r>
    <w:r w:rsidR="00804389" w:rsidRPr="005D2E11">
      <w:rPr>
        <w:rFonts w:ascii="Century Gothic" w:hAnsi="Century Gothic"/>
        <w:b/>
        <w:szCs w:val="20"/>
      </w:rPr>
      <w:tab/>
    </w:r>
    <w:r w:rsidR="00804389" w:rsidRPr="005D2E11">
      <w:rPr>
        <w:rFonts w:ascii="Century Gothic" w:hAnsi="Century Gothic"/>
        <w:b/>
        <w:szCs w:val="20"/>
      </w:rPr>
      <w:tab/>
    </w:r>
  </w:p>
  <w:p w14:paraId="02B315C0" w14:textId="77777777" w:rsidR="00804389" w:rsidRPr="005D2E11" w:rsidRDefault="00804389" w:rsidP="005D2E11">
    <w:pPr>
      <w:rPr>
        <w:rFonts w:ascii="Century Gothic" w:hAnsi="Century Gothic"/>
        <w:b/>
        <w:szCs w:val="20"/>
      </w:rPr>
    </w:pPr>
    <w:r w:rsidRPr="005D2E11">
      <w:rPr>
        <w:rFonts w:ascii="Century Gothic" w:hAnsi="Century Gothic"/>
        <w:b/>
        <w:szCs w:val="20"/>
      </w:rPr>
      <w:t>Name ______________________________________</w:t>
    </w:r>
    <w:r w:rsidRPr="005D2E11">
      <w:rPr>
        <w:rFonts w:ascii="Century Gothic" w:hAnsi="Century Gothic"/>
        <w:b/>
        <w:szCs w:val="20"/>
      </w:rPr>
      <w:tab/>
    </w:r>
    <w:r w:rsidRPr="005D2E11">
      <w:rPr>
        <w:rFonts w:ascii="Century Gothic" w:hAnsi="Century Gothic"/>
        <w:b/>
        <w:szCs w:val="20"/>
      </w:rPr>
      <w:tab/>
    </w:r>
    <w:r w:rsidRPr="005D2E11">
      <w:rPr>
        <w:rFonts w:ascii="Century Gothic" w:hAnsi="Century Gothic"/>
        <w:b/>
        <w:szCs w:val="20"/>
      </w:rPr>
      <w:tab/>
    </w:r>
    <w:r w:rsidRPr="005D2E11">
      <w:rPr>
        <w:rFonts w:ascii="Century Gothic" w:hAnsi="Century Gothic"/>
        <w:b/>
        <w:szCs w:val="20"/>
      </w:rPr>
      <w:tab/>
    </w:r>
    <w:r w:rsidRPr="005D2E11">
      <w:rPr>
        <w:rFonts w:ascii="Century Gothic" w:hAnsi="Century Gothic"/>
        <w:b/>
        <w:szCs w:val="20"/>
      </w:rPr>
      <w:tab/>
    </w:r>
    <w:r w:rsidRPr="005D2E11">
      <w:rPr>
        <w:rFonts w:ascii="Century Gothic" w:hAnsi="Century Gothic"/>
        <w:b/>
        <w:szCs w:val="20"/>
      </w:rPr>
      <w:tab/>
    </w:r>
    <w:r w:rsidRPr="005D2E11">
      <w:rPr>
        <w:rFonts w:ascii="Century Gothic" w:hAnsi="Century Gothic"/>
        <w:b/>
        <w:szCs w:val="20"/>
      </w:rPr>
      <w:tab/>
      <w:t xml:space="preserve"> Date  ____________________________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DDA287" w14:textId="77777777" w:rsidR="00507499" w:rsidRDefault="0050749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3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0BA6"/>
    <w:rsid w:val="0002078D"/>
    <w:rsid w:val="0002143A"/>
    <w:rsid w:val="000238CA"/>
    <w:rsid w:val="00026423"/>
    <w:rsid w:val="00030DB3"/>
    <w:rsid w:val="0005327B"/>
    <w:rsid w:val="0005746D"/>
    <w:rsid w:val="000A0B91"/>
    <w:rsid w:val="000B55E2"/>
    <w:rsid w:val="000C1A2F"/>
    <w:rsid w:val="000C252E"/>
    <w:rsid w:val="000D4632"/>
    <w:rsid w:val="00103356"/>
    <w:rsid w:val="00114C0F"/>
    <w:rsid w:val="00127986"/>
    <w:rsid w:val="00132A9B"/>
    <w:rsid w:val="00134574"/>
    <w:rsid w:val="0015334B"/>
    <w:rsid w:val="00155A2C"/>
    <w:rsid w:val="00161511"/>
    <w:rsid w:val="00173120"/>
    <w:rsid w:val="00175A27"/>
    <w:rsid w:val="001806DC"/>
    <w:rsid w:val="00183E5D"/>
    <w:rsid w:val="001A376B"/>
    <w:rsid w:val="001C51CB"/>
    <w:rsid w:val="00205443"/>
    <w:rsid w:val="002102F9"/>
    <w:rsid w:val="002205C7"/>
    <w:rsid w:val="00226166"/>
    <w:rsid w:val="0024756C"/>
    <w:rsid w:val="00253275"/>
    <w:rsid w:val="002543F4"/>
    <w:rsid w:val="00280E14"/>
    <w:rsid w:val="002A6EE3"/>
    <w:rsid w:val="002B03CA"/>
    <w:rsid w:val="002C1156"/>
    <w:rsid w:val="002F67E9"/>
    <w:rsid w:val="003025A6"/>
    <w:rsid w:val="00302E83"/>
    <w:rsid w:val="00311E81"/>
    <w:rsid w:val="00313F86"/>
    <w:rsid w:val="00322CE8"/>
    <w:rsid w:val="00337824"/>
    <w:rsid w:val="00346A74"/>
    <w:rsid w:val="00356157"/>
    <w:rsid w:val="00395EAB"/>
    <w:rsid w:val="003B7D48"/>
    <w:rsid w:val="003C0735"/>
    <w:rsid w:val="003D0BC2"/>
    <w:rsid w:val="003D2024"/>
    <w:rsid w:val="003D357B"/>
    <w:rsid w:val="003E2D70"/>
    <w:rsid w:val="003E5E91"/>
    <w:rsid w:val="003F0B7E"/>
    <w:rsid w:val="00406F29"/>
    <w:rsid w:val="0043037D"/>
    <w:rsid w:val="004304DB"/>
    <w:rsid w:val="00444FBD"/>
    <w:rsid w:val="00451C46"/>
    <w:rsid w:val="00452B57"/>
    <w:rsid w:val="0045629B"/>
    <w:rsid w:val="0047199F"/>
    <w:rsid w:val="00480118"/>
    <w:rsid w:val="00491D7D"/>
    <w:rsid w:val="00492139"/>
    <w:rsid w:val="00492991"/>
    <w:rsid w:val="004B1CE0"/>
    <w:rsid w:val="004C64A8"/>
    <w:rsid w:val="004E1111"/>
    <w:rsid w:val="004E56A5"/>
    <w:rsid w:val="004E66C5"/>
    <w:rsid w:val="004F020A"/>
    <w:rsid w:val="004F6815"/>
    <w:rsid w:val="004F70E5"/>
    <w:rsid w:val="00502499"/>
    <w:rsid w:val="00507499"/>
    <w:rsid w:val="00510EAB"/>
    <w:rsid w:val="005253E0"/>
    <w:rsid w:val="005277D5"/>
    <w:rsid w:val="00563F2A"/>
    <w:rsid w:val="005858CC"/>
    <w:rsid w:val="00596D9A"/>
    <w:rsid w:val="005D0342"/>
    <w:rsid w:val="005D1531"/>
    <w:rsid w:val="005D2E11"/>
    <w:rsid w:val="005F4C09"/>
    <w:rsid w:val="0061103C"/>
    <w:rsid w:val="00616373"/>
    <w:rsid w:val="00642148"/>
    <w:rsid w:val="0064312D"/>
    <w:rsid w:val="006538B4"/>
    <w:rsid w:val="006964A4"/>
    <w:rsid w:val="006F2546"/>
    <w:rsid w:val="006F2939"/>
    <w:rsid w:val="00707A6B"/>
    <w:rsid w:val="00721940"/>
    <w:rsid w:val="007317B1"/>
    <w:rsid w:val="00752995"/>
    <w:rsid w:val="00782CE2"/>
    <w:rsid w:val="00797980"/>
    <w:rsid w:val="007C1F1B"/>
    <w:rsid w:val="007D2667"/>
    <w:rsid w:val="007E3CD2"/>
    <w:rsid w:val="007E635F"/>
    <w:rsid w:val="007F51AA"/>
    <w:rsid w:val="00804389"/>
    <w:rsid w:val="00805D32"/>
    <w:rsid w:val="00832561"/>
    <w:rsid w:val="008458A2"/>
    <w:rsid w:val="00851580"/>
    <w:rsid w:val="00857DAE"/>
    <w:rsid w:val="00886AD8"/>
    <w:rsid w:val="008B313C"/>
    <w:rsid w:val="008B40E9"/>
    <w:rsid w:val="008B593D"/>
    <w:rsid w:val="008C5B4E"/>
    <w:rsid w:val="00903D8B"/>
    <w:rsid w:val="009233DE"/>
    <w:rsid w:val="009241A5"/>
    <w:rsid w:val="00932CAB"/>
    <w:rsid w:val="009674A5"/>
    <w:rsid w:val="0097036E"/>
    <w:rsid w:val="009725A5"/>
    <w:rsid w:val="0097534E"/>
    <w:rsid w:val="00984941"/>
    <w:rsid w:val="00987E9B"/>
    <w:rsid w:val="009A13D0"/>
    <w:rsid w:val="009A5588"/>
    <w:rsid w:val="009E031D"/>
    <w:rsid w:val="009E7EA6"/>
    <w:rsid w:val="00A02014"/>
    <w:rsid w:val="00A15203"/>
    <w:rsid w:val="00A40A65"/>
    <w:rsid w:val="00A437B9"/>
    <w:rsid w:val="00A55FAC"/>
    <w:rsid w:val="00A6023E"/>
    <w:rsid w:val="00A63FD1"/>
    <w:rsid w:val="00A71B38"/>
    <w:rsid w:val="00A72678"/>
    <w:rsid w:val="00A74E4A"/>
    <w:rsid w:val="00A829D7"/>
    <w:rsid w:val="00A83A4E"/>
    <w:rsid w:val="00AA3FB7"/>
    <w:rsid w:val="00AA4744"/>
    <w:rsid w:val="00AB3F4D"/>
    <w:rsid w:val="00AC2B79"/>
    <w:rsid w:val="00AC2E96"/>
    <w:rsid w:val="00AD21AC"/>
    <w:rsid w:val="00AF2CBF"/>
    <w:rsid w:val="00AF5A0F"/>
    <w:rsid w:val="00B10997"/>
    <w:rsid w:val="00B33B8E"/>
    <w:rsid w:val="00B36BFE"/>
    <w:rsid w:val="00B374D5"/>
    <w:rsid w:val="00B40BA6"/>
    <w:rsid w:val="00B43C5A"/>
    <w:rsid w:val="00B44409"/>
    <w:rsid w:val="00B4508D"/>
    <w:rsid w:val="00B7660E"/>
    <w:rsid w:val="00B76E12"/>
    <w:rsid w:val="00B94741"/>
    <w:rsid w:val="00BC2740"/>
    <w:rsid w:val="00BC2805"/>
    <w:rsid w:val="00BD09AA"/>
    <w:rsid w:val="00BE0C63"/>
    <w:rsid w:val="00BF5669"/>
    <w:rsid w:val="00BF62A8"/>
    <w:rsid w:val="00C059EA"/>
    <w:rsid w:val="00C10726"/>
    <w:rsid w:val="00C12B2E"/>
    <w:rsid w:val="00C27247"/>
    <w:rsid w:val="00C37D50"/>
    <w:rsid w:val="00C40067"/>
    <w:rsid w:val="00C4391B"/>
    <w:rsid w:val="00C622C4"/>
    <w:rsid w:val="00C916C6"/>
    <w:rsid w:val="00CB6AE9"/>
    <w:rsid w:val="00CC633E"/>
    <w:rsid w:val="00CC6518"/>
    <w:rsid w:val="00CD6957"/>
    <w:rsid w:val="00CE3972"/>
    <w:rsid w:val="00D20ADE"/>
    <w:rsid w:val="00D453BC"/>
    <w:rsid w:val="00D77D52"/>
    <w:rsid w:val="00DA1235"/>
    <w:rsid w:val="00DC6FDB"/>
    <w:rsid w:val="00DD430B"/>
    <w:rsid w:val="00DE75F9"/>
    <w:rsid w:val="00E00A58"/>
    <w:rsid w:val="00E02351"/>
    <w:rsid w:val="00E214D2"/>
    <w:rsid w:val="00E21EF5"/>
    <w:rsid w:val="00E2451A"/>
    <w:rsid w:val="00E2665D"/>
    <w:rsid w:val="00E3763F"/>
    <w:rsid w:val="00E53A14"/>
    <w:rsid w:val="00E5705B"/>
    <w:rsid w:val="00E63549"/>
    <w:rsid w:val="00E83FA3"/>
    <w:rsid w:val="00ED19E5"/>
    <w:rsid w:val="00ED5641"/>
    <w:rsid w:val="00EE0BF5"/>
    <w:rsid w:val="00EF14C2"/>
    <w:rsid w:val="00EF209F"/>
    <w:rsid w:val="00EF419A"/>
    <w:rsid w:val="00F15FF9"/>
    <w:rsid w:val="00F51F79"/>
    <w:rsid w:val="00F60ADC"/>
    <w:rsid w:val="00F64CC6"/>
    <w:rsid w:val="00F65A63"/>
    <w:rsid w:val="00F747D0"/>
    <w:rsid w:val="00F80CEC"/>
    <w:rsid w:val="00F878C8"/>
    <w:rsid w:val="00FB420B"/>
    <w:rsid w:val="00FB5FA2"/>
    <w:rsid w:val="00FC33ED"/>
    <w:rsid w:val="00FE09CA"/>
    <w:rsid w:val="00FE492D"/>
    <w:rsid w:val="00FE5670"/>
    <w:rsid w:val="00FE56CE"/>
    <w:rsid w:val="00FE6A3D"/>
    <w:rsid w:val="00FF0828"/>
    <w:rsid w:val="00FF7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1AB5A04C"/>
  <w15:docId w15:val="{9A8D5829-2787-4460-B557-FFC18678F2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5327B"/>
    <w:rPr>
      <w:rFonts w:ascii="Palatino Linotype" w:hAnsi="Palatino Linotype"/>
      <w:szCs w:val="24"/>
    </w:rPr>
  </w:style>
  <w:style w:type="paragraph" w:styleId="Heading1">
    <w:name w:val="heading 1"/>
    <w:basedOn w:val="Normal"/>
    <w:next w:val="Normal"/>
    <w:qFormat/>
    <w:rsid w:val="006538B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40B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FF082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F0828"/>
  </w:style>
  <w:style w:type="paragraph" w:styleId="Header">
    <w:name w:val="header"/>
    <w:basedOn w:val="Normal"/>
    <w:rsid w:val="00FF0828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oter" Target="footer3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footer" Target="footer2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1</Words>
  <Characters>132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nors Algebra II B</vt:lpstr>
    </vt:vector>
  </TitlesOfParts>
  <Company>Cobb County School District</Company>
  <LinksUpToDate>false</LinksUpToDate>
  <CharactersWithSpaces>1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nors Algebra II B</dc:title>
  <dc:creator>Dave Richardson;Kathryn Reagin</dc:creator>
  <cp:lastModifiedBy>Ed Morris</cp:lastModifiedBy>
  <cp:revision>2</cp:revision>
  <cp:lastPrinted>2013-03-19T15:10:00Z</cp:lastPrinted>
  <dcterms:created xsi:type="dcterms:W3CDTF">2017-11-27T23:32:00Z</dcterms:created>
  <dcterms:modified xsi:type="dcterms:W3CDTF">2017-11-27T2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Century Gothic_x000d_
Function=Century Gothic_x000d_
Variable=Century Gothic_x000d_
LCGreek=Euclid Symbol_x000d_
UCGreek=Euclid Symbol_x000d_
Symbol=Euclid Symbol_x000d_
Vector=Century Gothic,B_x000d_
Number=Century Gothic_x000d_
User1=Courier New_x000d_
User2=Times New Roman_x000d_
MTExtra=Euclid E</vt:lpwstr>
  </property>
  <property fmtid="{D5CDD505-2E9C-101B-9397-08002B2CF9AE}" pid="3" name="MTPreferences 1">
    <vt:lpwstr>xtra_x000d_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</vt:lpwstr>
  </property>
  <property fmtid="{D5CDD505-2E9C-101B-9397-08002B2CF9AE}" pid="4" name="MTPreferences 2">
    <vt:lpwstr>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</vt:lpwstr>
  </property>
  <property fmtid="{D5CDD505-2E9C-101B-9397-08002B2CF9AE}" pid="5" name="MTPreferences 3">
    <vt:lpwstr>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